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27"/>
        <w:gridCol w:w="3869"/>
        <w:gridCol w:w="3272"/>
      </w:tblGrid>
      <w:tr w:rsidR="00DF449D" w:rsidTr="005B53F1">
        <w:trPr>
          <w:trHeight w:val="112"/>
        </w:trPr>
        <w:tc>
          <w:tcPr>
            <w:tcW w:w="11214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53F1" w:rsidRDefault="00DF449D" w:rsidP="00D67EBF">
            <w:pPr>
              <w:jc w:val="center"/>
            </w:pP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 xml:space="preserve">المستوى : </w:t>
            </w:r>
            <w:r w:rsidR="00E551E6" w:rsidRPr="00E935F9">
              <w:rPr>
                <w:rFonts w:hint="cs"/>
                <w:sz w:val="28"/>
                <w:szCs w:val="28"/>
                <w:rtl/>
                <w:lang w:bidi="ar-DZ"/>
              </w:rPr>
              <w:t>الثا</w:t>
            </w:r>
            <w:r w:rsidR="00644688" w:rsidRPr="00E935F9">
              <w:rPr>
                <w:rFonts w:hint="cs"/>
                <w:sz w:val="28"/>
                <w:szCs w:val="28"/>
                <w:rtl/>
                <w:lang w:bidi="ar-DZ"/>
              </w:rPr>
              <w:t>لثة</w:t>
            </w:r>
            <w:r w:rsidR="00403069" w:rsidRPr="00E935F9">
              <w:rPr>
                <w:rFonts w:hint="cs"/>
                <w:sz w:val="28"/>
                <w:szCs w:val="28"/>
                <w:rtl/>
                <w:lang w:bidi="ar-DZ"/>
              </w:rPr>
              <w:t xml:space="preserve"> متوسط</w:t>
            </w: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     </w:t>
            </w:r>
            <w:r w:rsidR="00403069" w:rsidRPr="00E935F9">
              <w:rPr>
                <w:rFonts w:hint="cs"/>
                <w:sz w:val="28"/>
                <w:szCs w:val="28"/>
                <w:rtl/>
                <w:lang w:bidi="ar-DZ"/>
              </w:rPr>
              <w:t xml:space="preserve">    </w:t>
            </w: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                    </w:t>
            </w:r>
            <w:bookmarkStart w:id="0" w:name="_GoBack"/>
            <w:bookmarkEnd w:id="0"/>
          </w:p>
          <w:p w:rsidR="00DF449D" w:rsidRPr="005B53F1" w:rsidRDefault="00DF449D">
            <w:pPr>
              <w:rPr>
                <w:sz w:val="28"/>
                <w:szCs w:val="28"/>
                <w:rtl/>
                <w:lang w:bidi="ar-DZ"/>
              </w:rPr>
            </w:pPr>
          </w:p>
        </w:tc>
      </w:tr>
      <w:tr w:rsidR="00DF449D" w:rsidTr="00E935F9">
        <w:tc>
          <w:tcPr>
            <w:tcW w:w="11214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F449D" w:rsidRPr="00E935F9" w:rsidRDefault="00EF2B51" w:rsidP="00E935F9">
            <w:pPr>
              <w:jc w:val="center"/>
              <w:rPr>
                <w:sz w:val="40"/>
                <w:szCs w:val="40"/>
                <w:rtl/>
                <w:lang w:bidi="ar-DZ"/>
              </w:rPr>
            </w:pPr>
            <w:r w:rsidRPr="00E935F9">
              <w:rPr>
                <w:rFonts w:hint="cs"/>
                <w:sz w:val="40"/>
                <w:szCs w:val="40"/>
                <w:rtl/>
                <w:lang w:bidi="ar-DZ"/>
              </w:rPr>
              <w:t>اختبار</w:t>
            </w:r>
            <w:r w:rsidR="00DF449D" w:rsidRPr="00E935F9">
              <w:rPr>
                <w:rFonts w:hint="cs"/>
                <w:sz w:val="40"/>
                <w:szCs w:val="40"/>
                <w:rtl/>
                <w:lang w:bidi="ar-DZ"/>
              </w:rPr>
              <w:t xml:space="preserve"> الثلاثي الأول في مادة الرياضيات</w:t>
            </w:r>
          </w:p>
        </w:tc>
      </w:tr>
      <w:tr w:rsidR="00DF449D" w:rsidTr="00E935F9">
        <w:tc>
          <w:tcPr>
            <w:tcW w:w="11214" w:type="dxa"/>
            <w:gridSpan w:val="3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A019CC" w:rsidRPr="00E935F9" w:rsidRDefault="00A019CC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E206CD" w:rsidRPr="00E935F9" w:rsidRDefault="00E206CD">
            <w:pPr>
              <w:rPr>
                <w:sz w:val="8"/>
                <w:szCs w:val="8"/>
                <w:rtl/>
                <w:lang w:val="fr-FR"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>الج</w:t>
            </w:r>
            <w:r w:rsidR="00044546" w:rsidRPr="00E935F9">
              <w:rPr>
                <w:rFonts w:hint="cs"/>
                <w:sz w:val="32"/>
                <w:szCs w:val="32"/>
                <w:rtl/>
                <w:lang w:val="fr-FR" w:bidi="ar-DZ"/>
              </w:rPr>
              <w:t>ــ</w:t>
            </w: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زء </w:t>
            </w:r>
            <w:r w:rsidR="00EF2B51" w:rsidRPr="00E935F9">
              <w:rPr>
                <w:rFonts w:hint="cs"/>
                <w:sz w:val="32"/>
                <w:szCs w:val="32"/>
                <w:rtl/>
                <w:lang w:val="fr-FR" w:bidi="ar-DZ"/>
              </w:rPr>
              <w:t>الأول:</w:t>
            </w: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E935F9">
              <w:rPr>
                <w:sz w:val="32"/>
                <w:szCs w:val="32"/>
                <w:lang w:val="fr-FR" w:bidi="ar-DZ"/>
              </w:rPr>
              <w:t>)</w:t>
            </w: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12 نقطة </w:t>
            </w:r>
            <w:r w:rsidRPr="00E935F9">
              <w:rPr>
                <w:sz w:val="32"/>
                <w:szCs w:val="32"/>
                <w:lang w:val="fr-FR" w:bidi="ar-DZ"/>
              </w:rPr>
              <w:t>(</w:t>
            </w:r>
          </w:p>
          <w:p w:rsidR="00044546" w:rsidRPr="00E935F9" w:rsidRDefault="00044546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044546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E206CD" w:rsidP="00644688">
            <w:pPr>
              <w:rPr>
                <w:sz w:val="8"/>
                <w:szCs w:val="8"/>
                <w:rtl/>
                <w:lang w:val="fr-FR"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التمرين </w:t>
            </w:r>
            <w:r w:rsidR="00EF2B51" w:rsidRPr="00E935F9">
              <w:rPr>
                <w:rFonts w:hint="cs"/>
                <w:sz w:val="32"/>
                <w:szCs w:val="32"/>
                <w:rtl/>
                <w:lang w:bidi="ar-DZ"/>
              </w:rPr>
              <w:t>الأول:</w:t>
            </w:r>
            <w:r w:rsidRPr="00E935F9">
              <w:rPr>
                <w:sz w:val="32"/>
                <w:szCs w:val="32"/>
                <w:lang w:val="fr-FR" w:bidi="ar-DZ"/>
              </w:rPr>
              <w:t xml:space="preserve">) </w:t>
            </w:r>
            <w:r w:rsidR="00F23B66" w:rsidRPr="00E935F9">
              <w:rPr>
                <w:rFonts w:hint="cs"/>
                <w:sz w:val="32"/>
                <w:szCs w:val="32"/>
                <w:rtl/>
                <w:lang w:bidi="ar-DZ"/>
              </w:rPr>
              <w:t>0</w:t>
            </w:r>
            <w:r w:rsidR="00644688" w:rsidRPr="00E935F9">
              <w:rPr>
                <w:rFonts w:hint="cs"/>
                <w:sz w:val="32"/>
                <w:szCs w:val="32"/>
                <w:rtl/>
                <w:lang w:bidi="ar-DZ"/>
              </w:rPr>
              <w:t>2.5</w:t>
            </w: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 نقاط</w:t>
            </w: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E935F9">
              <w:rPr>
                <w:sz w:val="28"/>
                <w:szCs w:val="28"/>
                <w:lang w:val="fr-FR" w:bidi="ar-DZ"/>
              </w:rPr>
              <w:t>(</w:t>
            </w:r>
          </w:p>
          <w:p w:rsidR="00A019CC" w:rsidRPr="00E935F9" w:rsidRDefault="00A019CC" w:rsidP="00644688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044546" w:rsidP="00E206CD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A849AA" w:rsidRPr="00E935F9" w:rsidRDefault="00644688" w:rsidP="00E935F9">
            <w:pPr>
              <w:ind w:left="360"/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إليك الأعداد :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 = 6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، 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b = 2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، 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c = 3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، 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d = 5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644688" w:rsidRPr="00E935F9" w:rsidRDefault="00644688" w:rsidP="00E935F9">
            <w:pPr>
              <w:ind w:left="360"/>
              <w:rPr>
                <w:b/>
                <w:bCs/>
                <w:sz w:val="28"/>
                <w:szCs w:val="28"/>
                <w:vertAlign w:val="superscript"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أحسب مايلي : </w:t>
            </w:r>
            <w:r w:rsidRPr="00E935F9">
              <w:rPr>
                <w:b/>
                <w:bCs/>
                <w:position w:val="-4"/>
                <w:sz w:val="26"/>
                <w:szCs w:val="26"/>
                <w:lang w:val="fr-FR" w:bidi="ar-DZ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5" o:title=""/>
                </v:shape>
                <o:OLEObject Type="Embed" ProgID="Equation.DSMT4" ShapeID="_x0000_i1025" DrawAspect="Content" ObjectID="_1760509979" r:id="rId6"/>
              </w:object>
            </w:r>
            <w:r w:rsidRPr="00E935F9">
              <w:rPr>
                <w:b/>
                <w:bCs/>
                <w:position w:val="-24"/>
                <w:sz w:val="26"/>
                <w:szCs w:val="26"/>
                <w:lang w:val="fr-FR" w:bidi="ar-DZ"/>
              </w:rPr>
              <w:object w:dxaOrig="620" w:dyaOrig="620">
                <v:shape id="_x0000_i1026" type="#_x0000_t75" style="width:30.75pt;height:30.75pt" o:ole="">
                  <v:imagedata r:id="rId7" o:title=""/>
                </v:shape>
                <o:OLEObject Type="Embed" ProgID="Equation.DSMT4" ShapeID="_x0000_i1026" DrawAspect="Content" ObjectID="_1760509980" r:id="rId8"/>
              </w:objec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،   </w:t>
            </w:r>
            <w:r w:rsidRPr="00E935F9">
              <w:rPr>
                <w:b/>
                <w:bCs/>
                <w:position w:val="-24"/>
                <w:sz w:val="26"/>
                <w:szCs w:val="26"/>
                <w:lang w:val="fr-FR" w:bidi="ar-DZ"/>
              </w:rPr>
              <w:object w:dxaOrig="639" w:dyaOrig="620">
                <v:shape id="_x0000_i1027" type="#_x0000_t75" style="width:32.25pt;height:30.75pt" o:ole="">
                  <v:imagedata r:id="rId9" o:title=""/>
                </v:shape>
                <o:OLEObject Type="Embed" ProgID="Equation.DSMT4" ShapeID="_x0000_i1027" DrawAspect="Content" ObjectID="_1760509981" r:id="rId10"/>
              </w:objec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</w:t>
            </w:r>
            <w:r w:rsidRPr="00E935F9">
              <w:rPr>
                <w:rFonts w:hint="cs"/>
                <w:sz w:val="26"/>
                <w:szCs w:val="26"/>
                <w:rtl/>
                <w:lang w:val="fr-FR" w:bidi="ar-DZ"/>
              </w:rPr>
              <w:t xml:space="preserve">،     </w:t>
            </w:r>
            <w:r w:rsidRPr="00E935F9">
              <w:rPr>
                <w:sz w:val="26"/>
                <w:szCs w:val="26"/>
                <w:lang w:val="fr-FR" w:bidi="ar-DZ"/>
              </w:rPr>
              <w:t>7b</w:t>
            </w:r>
            <w:r w:rsidRPr="00E935F9">
              <w:rPr>
                <w:sz w:val="26"/>
                <w:szCs w:val="26"/>
                <w:vertAlign w:val="superscript"/>
                <w:lang w:val="fr-FR" w:bidi="ar-DZ"/>
              </w:rPr>
              <w:t>2</w:t>
            </w:r>
            <w:r w:rsidRPr="00E935F9">
              <w:rPr>
                <w:sz w:val="26"/>
                <w:szCs w:val="26"/>
                <w:lang w:val="fr-FR" w:bidi="ar-DZ"/>
              </w:rPr>
              <w:t xml:space="preserve"> + 3d</w:t>
            </w:r>
            <w:r w:rsidRPr="00E935F9">
              <w:rPr>
                <w:sz w:val="26"/>
                <w:szCs w:val="26"/>
                <w:vertAlign w:val="superscript"/>
                <w:lang w:val="fr-FR" w:bidi="ar-DZ"/>
              </w:rPr>
              <w:t>2</w:t>
            </w:r>
          </w:p>
          <w:p w:rsidR="00044546" w:rsidRPr="00E935F9" w:rsidRDefault="00044546" w:rsidP="00E935F9">
            <w:pPr>
              <w:ind w:left="360"/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044546" w:rsidP="00E935F9">
            <w:pPr>
              <w:ind w:left="360"/>
              <w:rPr>
                <w:b/>
                <w:bCs/>
                <w:sz w:val="8"/>
                <w:szCs w:val="8"/>
                <w:lang w:val="fr-FR" w:bidi="ar-DZ"/>
              </w:rPr>
            </w:pPr>
          </w:p>
          <w:p w:rsidR="00E206CD" w:rsidRPr="00E935F9" w:rsidRDefault="00E206CD" w:rsidP="00644688">
            <w:pPr>
              <w:rPr>
                <w:sz w:val="32"/>
                <w:szCs w:val="32"/>
                <w:rtl/>
                <w:lang w:val="fr-FR"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التمرين </w:t>
            </w:r>
            <w:r w:rsidR="00EF2B51" w:rsidRPr="00E935F9">
              <w:rPr>
                <w:rFonts w:hint="cs"/>
                <w:sz w:val="32"/>
                <w:szCs w:val="32"/>
                <w:rtl/>
                <w:lang w:bidi="ar-DZ"/>
              </w:rPr>
              <w:t>الثاني:</w:t>
            </w:r>
            <w:r w:rsidRPr="00E935F9">
              <w:rPr>
                <w:sz w:val="32"/>
                <w:szCs w:val="32"/>
                <w:lang w:val="fr-FR" w:bidi="ar-DZ"/>
              </w:rPr>
              <w:t xml:space="preserve">) </w:t>
            </w:r>
            <w:r w:rsidR="00F23B66" w:rsidRPr="00E935F9">
              <w:rPr>
                <w:rFonts w:hint="cs"/>
                <w:sz w:val="32"/>
                <w:szCs w:val="32"/>
                <w:rtl/>
                <w:lang w:bidi="ar-DZ"/>
              </w:rPr>
              <w:t>0</w:t>
            </w:r>
            <w:r w:rsidR="00644688" w:rsidRPr="00E935F9">
              <w:rPr>
                <w:rFonts w:hint="cs"/>
                <w:sz w:val="32"/>
                <w:szCs w:val="32"/>
                <w:rtl/>
                <w:lang w:bidi="ar-DZ"/>
              </w:rPr>
              <w:t>2.5</w:t>
            </w: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 نقاط </w:t>
            </w:r>
            <w:r w:rsidRPr="00E935F9">
              <w:rPr>
                <w:sz w:val="32"/>
                <w:szCs w:val="32"/>
                <w:lang w:val="fr-FR" w:bidi="ar-DZ"/>
              </w:rPr>
              <w:t>(</w:t>
            </w:r>
          </w:p>
          <w:p w:rsidR="00A019CC" w:rsidRPr="00E935F9" w:rsidRDefault="00A019CC" w:rsidP="00644688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044546" w:rsidP="00E206CD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EF2B51" w:rsidRPr="00E935F9" w:rsidRDefault="00E551E6" w:rsidP="00E935F9">
            <w:pPr>
              <w:tabs>
                <w:tab w:val="left" w:pos="378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 </w:t>
            </w:r>
            <w:r w:rsidR="00644688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اليك العبارة الجبرية </w:t>
            </w:r>
            <w:r w:rsidR="00644688" w:rsidRPr="00E935F9">
              <w:rPr>
                <w:b/>
                <w:bCs/>
                <w:sz w:val="26"/>
                <w:szCs w:val="26"/>
                <w:lang w:val="fr-FR" w:bidi="ar-DZ"/>
              </w:rPr>
              <w:t>D</w:t>
            </w:r>
            <w:r w:rsidR="00644688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حيث :         </w:t>
            </w:r>
            <w:r w:rsidR="00644688" w:rsidRPr="00E935F9">
              <w:rPr>
                <w:b/>
                <w:bCs/>
                <w:sz w:val="26"/>
                <w:szCs w:val="26"/>
                <w:lang w:val="fr-FR" w:bidi="ar-DZ"/>
              </w:rPr>
              <w:t>D = (2x + 3)(7x – 2)</w:t>
            </w:r>
            <w:r w:rsidR="00644688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644688" w:rsidRPr="00E935F9" w:rsidRDefault="00644688" w:rsidP="00E935F9">
            <w:pPr>
              <w:tabs>
                <w:tab w:val="left" w:pos="378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1- أنشر ثم بسط العبارة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D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644688" w:rsidRPr="00E935F9" w:rsidRDefault="00644688" w:rsidP="00E935F9">
            <w:pPr>
              <w:tabs>
                <w:tab w:val="left" w:pos="378"/>
              </w:tabs>
              <w:rPr>
                <w:b/>
                <w:bCs/>
                <w:sz w:val="8"/>
                <w:szCs w:val="8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2- أحسب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D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من أجل 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x = 2</w:t>
            </w:r>
            <w:r w:rsidRPr="00E935F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A019CC" w:rsidRPr="00E935F9" w:rsidRDefault="00A019CC" w:rsidP="00E935F9">
            <w:pPr>
              <w:tabs>
                <w:tab w:val="left" w:pos="378"/>
              </w:tabs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A019CC" w:rsidRPr="00E935F9" w:rsidRDefault="00A019CC" w:rsidP="00E935F9">
            <w:pPr>
              <w:tabs>
                <w:tab w:val="left" w:pos="378"/>
              </w:tabs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A019CC" w:rsidRPr="00E935F9" w:rsidRDefault="00A019CC" w:rsidP="00E935F9">
            <w:pPr>
              <w:tabs>
                <w:tab w:val="left" w:pos="378"/>
              </w:tabs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E206CD" w:rsidRPr="00E935F9" w:rsidRDefault="00E206CD" w:rsidP="00E206CD">
            <w:pPr>
              <w:rPr>
                <w:sz w:val="32"/>
                <w:szCs w:val="32"/>
                <w:rtl/>
                <w:lang w:val="fr-FR"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التمرين </w:t>
            </w:r>
            <w:r w:rsidR="00EF2B51" w:rsidRPr="00E935F9">
              <w:rPr>
                <w:rFonts w:hint="cs"/>
                <w:sz w:val="32"/>
                <w:szCs w:val="32"/>
                <w:rtl/>
                <w:lang w:bidi="ar-DZ"/>
              </w:rPr>
              <w:t>الثالث:</w:t>
            </w:r>
            <w:r w:rsidRPr="00E935F9">
              <w:rPr>
                <w:sz w:val="32"/>
                <w:szCs w:val="32"/>
                <w:lang w:val="fr-FR" w:bidi="ar-DZ"/>
              </w:rPr>
              <w:t xml:space="preserve">) </w:t>
            </w:r>
            <w:r w:rsidR="009A20BE" w:rsidRPr="00E935F9">
              <w:rPr>
                <w:rFonts w:hint="cs"/>
                <w:sz w:val="32"/>
                <w:szCs w:val="32"/>
                <w:rtl/>
                <w:lang w:bidi="ar-DZ"/>
              </w:rPr>
              <w:t>03</w:t>
            </w:r>
            <w:r w:rsidR="00C27DAB" w:rsidRPr="00E935F9">
              <w:rPr>
                <w:rFonts w:hint="cs"/>
                <w:sz w:val="32"/>
                <w:szCs w:val="32"/>
                <w:rtl/>
                <w:lang w:bidi="ar-DZ"/>
              </w:rPr>
              <w:t>.5</w:t>
            </w: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 نقاط </w:t>
            </w:r>
            <w:r w:rsidRPr="00E935F9">
              <w:rPr>
                <w:sz w:val="32"/>
                <w:szCs w:val="32"/>
                <w:lang w:val="fr-FR" w:bidi="ar-DZ"/>
              </w:rPr>
              <w:t>(</w:t>
            </w:r>
          </w:p>
          <w:p w:rsidR="00A019CC" w:rsidRPr="00E935F9" w:rsidRDefault="00A019CC" w:rsidP="00E206CD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044546" w:rsidP="00E206CD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4A74FB" w:rsidRPr="00E935F9" w:rsidRDefault="004A74FB" w:rsidP="00E935F9">
            <w:pPr>
              <w:tabs>
                <w:tab w:val="left" w:pos="513"/>
                <w:tab w:val="left" w:pos="693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</w:t>
            </w:r>
            <w:r w:rsidR="00C27DAB" w:rsidRPr="00E935F9">
              <w:rPr>
                <w:b/>
                <w:bCs/>
                <w:sz w:val="26"/>
                <w:szCs w:val="26"/>
                <w:lang w:val="fr-FR" w:bidi="ar-DZ"/>
              </w:rPr>
              <w:t>(C)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دائرة ، </w:t>
            </w:r>
            <w:r w:rsidR="00C27DAB" w:rsidRPr="00E935F9">
              <w:rPr>
                <w:b/>
                <w:bCs/>
                <w:sz w:val="26"/>
                <w:szCs w:val="26"/>
                <w:lang w:val="fr-FR" w:bidi="ar-DZ"/>
              </w:rPr>
              <w:t>[BC]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قطر لها ، </w:t>
            </w:r>
            <w:r w:rsidR="00C27DAB" w:rsidRPr="00E935F9">
              <w:rPr>
                <w:b/>
                <w:bCs/>
                <w:sz w:val="26"/>
                <w:szCs w:val="26"/>
                <w:lang w:val="fr-FR" w:bidi="ar-DZ"/>
              </w:rPr>
              <w:t>A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نقطة من الدائرة </w:t>
            </w:r>
            <w:r w:rsidR="00C27DAB" w:rsidRPr="00E935F9">
              <w:rPr>
                <w:b/>
                <w:bCs/>
                <w:sz w:val="26"/>
                <w:szCs w:val="26"/>
                <w:lang w:val="fr-FR" w:bidi="ar-DZ"/>
              </w:rPr>
              <w:t>(C)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</w:t>
            </w:r>
          </w:p>
          <w:p w:rsidR="00C27DAB" w:rsidRPr="00E935F9" w:rsidRDefault="00C27DAB" w:rsidP="00E935F9">
            <w:pPr>
              <w:tabs>
                <w:tab w:val="left" w:pos="513"/>
                <w:tab w:val="left" w:pos="693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1-</w: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بين أن المثلث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BC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قائم في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C27DAB" w:rsidRPr="00E935F9" w:rsidRDefault="00C27DAB" w:rsidP="00E935F9">
            <w:pPr>
              <w:tabs>
                <w:tab w:val="left" w:pos="513"/>
                <w:tab w:val="left" w:pos="693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2-</w: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أنشئ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M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نظيرة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B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بالنسبة الى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ثم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N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نظيرة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B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بالنسبة الى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C</w:t>
            </w:r>
          </w:p>
          <w:p w:rsidR="00C27DAB" w:rsidRPr="00E935F9" w:rsidRDefault="00FC266D" w:rsidP="00FC266D">
            <w:pPr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  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-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بين أن </w:t>
            </w:r>
            <w:r w:rsidR="00C27DAB" w:rsidRPr="00E935F9">
              <w:rPr>
                <w:b/>
                <w:bCs/>
                <w:sz w:val="26"/>
                <w:szCs w:val="26"/>
                <w:lang w:val="fr-FR" w:bidi="ar-DZ"/>
              </w:rPr>
              <w:t>(AC)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محور</w:t>
            </w:r>
            <w:r w:rsidR="006314FF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C27DAB" w:rsidRPr="00E935F9">
              <w:rPr>
                <w:b/>
                <w:bCs/>
                <w:sz w:val="26"/>
                <w:szCs w:val="26"/>
                <w:lang w:val="fr-FR" w:bidi="ar-DZ"/>
              </w:rPr>
              <w:t>[BM]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6314FF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A019CC" w:rsidRPr="00E935F9" w:rsidRDefault="00C27DAB" w:rsidP="00C27DAB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3-</w: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برهن أن المثلث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MBN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قائم</w:t>
            </w:r>
            <w:r w:rsidR="006314FF" w:rsidRPr="00E935F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</w:p>
          <w:p w:rsidR="000F7859" w:rsidRPr="00E935F9" w:rsidRDefault="006314FF" w:rsidP="00C27DAB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</w:t>
            </w:r>
          </w:p>
          <w:p w:rsidR="00E206CD" w:rsidRPr="00E935F9" w:rsidRDefault="00E206CD" w:rsidP="00E206CD">
            <w:pPr>
              <w:rPr>
                <w:sz w:val="32"/>
                <w:szCs w:val="32"/>
                <w:rtl/>
                <w:lang w:val="fr-FR"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>التمرين</w:t>
            </w:r>
            <w:r w:rsidR="009A20BE"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  <w:r w:rsidR="00EF2B51" w:rsidRPr="00E935F9">
              <w:rPr>
                <w:rFonts w:hint="cs"/>
                <w:sz w:val="32"/>
                <w:szCs w:val="32"/>
                <w:rtl/>
                <w:lang w:bidi="ar-DZ"/>
              </w:rPr>
              <w:t>الرابع:</w:t>
            </w:r>
            <w:r w:rsidRPr="00E935F9">
              <w:rPr>
                <w:sz w:val="32"/>
                <w:szCs w:val="32"/>
                <w:lang w:val="fr-FR" w:bidi="ar-DZ"/>
              </w:rPr>
              <w:t xml:space="preserve">) </w:t>
            </w:r>
            <w:r w:rsidR="009A20BE" w:rsidRPr="00E935F9">
              <w:rPr>
                <w:rFonts w:hint="cs"/>
                <w:sz w:val="32"/>
                <w:szCs w:val="32"/>
                <w:rtl/>
                <w:lang w:bidi="ar-DZ"/>
              </w:rPr>
              <w:t>03</w:t>
            </w:r>
            <w:r w:rsidR="00C27DAB" w:rsidRPr="00E935F9">
              <w:rPr>
                <w:rFonts w:hint="cs"/>
                <w:sz w:val="32"/>
                <w:szCs w:val="32"/>
                <w:rtl/>
                <w:lang w:bidi="ar-DZ"/>
              </w:rPr>
              <w:t>.5</w:t>
            </w: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 نقاط </w:t>
            </w:r>
            <w:r w:rsidRPr="00E935F9">
              <w:rPr>
                <w:sz w:val="32"/>
                <w:szCs w:val="32"/>
                <w:lang w:val="fr-FR" w:bidi="ar-DZ"/>
              </w:rPr>
              <w:t>(</w:t>
            </w:r>
          </w:p>
          <w:p w:rsidR="00A019CC" w:rsidRPr="00E935F9" w:rsidRDefault="00A019CC" w:rsidP="00E206CD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EF2B51" w:rsidRPr="00E935F9" w:rsidRDefault="00EF2B51" w:rsidP="00E206CD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2A4736" w:rsidRPr="00E935F9" w:rsidRDefault="00C27DAB" w:rsidP="00E935F9">
            <w:pPr>
              <w:tabs>
                <w:tab w:val="left" w:pos="453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وحدة الطول هي السنتمتر</w:t>
            </w:r>
          </w:p>
          <w:p w:rsidR="00C27DAB" w:rsidRPr="00E935F9" w:rsidRDefault="00C27DAB" w:rsidP="00E935F9">
            <w:pPr>
              <w:tabs>
                <w:tab w:val="left" w:pos="453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BC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مثلث قائم في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حيث : </w:t>
            </w:r>
            <w:r w:rsidR="00A019CC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B = 3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A019CC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، </w:t>
            </w:r>
            <w:r w:rsidR="00A019CC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BC = 5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C27DAB" w:rsidRPr="00E935F9" w:rsidRDefault="00C27DAB" w:rsidP="00E935F9">
            <w:pPr>
              <w:tabs>
                <w:tab w:val="left" w:pos="453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1- أنشئ الشكل ثم حدد الطول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C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C27DAB" w:rsidRPr="00E935F9" w:rsidRDefault="00C27DAB" w:rsidP="00E935F9">
            <w:pPr>
              <w:tabs>
                <w:tab w:val="left" w:pos="453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2-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E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نقطة من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[AB]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حيث </w:t>
            </w:r>
            <w:r w:rsidR="00FB18BB" w:rsidRPr="00E935F9">
              <w:rPr>
                <w:b/>
                <w:bCs/>
                <w:sz w:val="26"/>
                <w:szCs w:val="26"/>
                <w:lang w:val="fr-FR" w:bidi="ar-DZ"/>
              </w:rPr>
              <w:t>AE = 1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، المستقيم الذي يشمل </w:t>
            </w:r>
            <w:r w:rsidR="00FB18BB" w:rsidRPr="00E935F9">
              <w:rPr>
                <w:b/>
                <w:bCs/>
                <w:sz w:val="26"/>
                <w:szCs w:val="26"/>
                <w:lang w:val="fr-FR" w:bidi="ar-DZ"/>
              </w:rPr>
              <w:t>E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ويعامد </w:t>
            </w:r>
            <w:r w:rsidR="00FB18BB" w:rsidRPr="00E935F9">
              <w:rPr>
                <w:b/>
                <w:bCs/>
                <w:sz w:val="26"/>
                <w:szCs w:val="26"/>
                <w:lang w:val="fr-FR" w:bidi="ar-DZ"/>
              </w:rPr>
              <w:t>(AB)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يقطع </w:t>
            </w:r>
            <w:r w:rsidR="00FB18BB" w:rsidRPr="00E935F9">
              <w:rPr>
                <w:b/>
                <w:bCs/>
                <w:sz w:val="26"/>
                <w:szCs w:val="26"/>
                <w:lang w:val="fr-FR" w:bidi="ar-DZ"/>
              </w:rPr>
              <w:t>(BC)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في النقطة </w:t>
            </w:r>
            <w:r w:rsidR="00FB18BB" w:rsidRPr="00E935F9">
              <w:rPr>
                <w:b/>
                <w:bCs/>
                <w:sz w:val="26"/>
                <w:szCs w:val="26"/>
                <w:lang w:val="fr-FR" w:bidi="ar-DZ"/>
              </w:rPr>
              <w:t>M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FB18BB" w:rsidRPr="00E935F9" w:rsidRDefault="00FC266D" w:rsidP="00E935F9">
            <w:pPr>
              <w:tabs>
                <w:tab w:val="left" w:pos="453"/>
              </w:tabs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- أوجد </w:t>
            </w:r>
            <w:r w:rsidR="00FB18BB" w:rsidRPr="00E935F9">
              <w:rPr>
                <w:b/>
                <w:bCs/>
                <w:sz w:val="26"/>
                <w:szCs w:val="26"/>
                <w:lang w:val="fr-FR" w:bidi="ar-DZ"/>
              </w:rPr>
              <w:t>BM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FB18BB" w:rsidRPr="00E935F9" w:rsidRDefault="00FB18BB" w:rsidP="00E935F9">
            <w:pPr>
              <w:tabs>
                <w:tab w:val="left" w:pos="453"/>
              </w:tabs>
              <w:rPr>
                <w:b/>
                <w:bCs/>
                <w:sz w:val="26"/>
                <w:szCs w:val="26"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 - اوجد </w:t>
            </w:r>
            <w:r w:rsidRPr="00E935F9">
              <w:rPr>
                <w:b/>
                <w:bCs/>
                <w:position w:val="-6"/>
                <w:sz w:val="26"/>
                <w:szCs w:val="26"/>
                <w:lang w:val="fr-FR" w:bidi="ar-DZ"/>
              </w:rPr>
              <w:object w:dxaOrig="620" w:dyaOrig="440">
                <v:shape id="_x0000_i1028" type="#_x0000_t75" style="width:30.75pt;height:21.75pt" o:ole="">
                  <v:imagedata r:id="rId11" o:title=""/>
                </v:shape>
                <o:OLEObject Type="Embed" ProgID="Equation.DSMT4" ShapeID="_x0000_i1028" DrawAspect="Content" ObjectID="_1760509982" r:id="rId12"/>
              </w:objec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COS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ثم استنتج قيس الزاوية </w:t>
            </w:r>
            <w:r w:rsidRPr="00E935F9">
              <w:rPr>
                <w:b/>
                <w:bCs/>
                <w:position w:val="-4"/>
                <w:sz w:val="26"/>
                <w:szCs w:val="26"/>
                <w:lang w:val="fr-FR" w:bidi="ar-DZ"/>
              </w:rPr>
              <w:object w:dxaOrig="620" w:dyaOrig="420">
                <v:shape id="_x0000_i1029" type="#_x0000_t75" style="width:30.75pt;height:21pt" o:ole="">
                  <v:imagedata r:id="rId13" o:title=""/>
                </v:shape>
                <o:OLEObject Type="Embed" ProgID="Equation.DSMT4" ShapeID="_x0000_i1029" DrawAspect="Content" ObjectID="_1760509983" r:id="rId14"/>
              </w:object>
            </w:r>
          </w:p>
          <w:p w:rsidR="00DF449D" w:rsidRPr="00E935F9" w:rsidRDefault="00FB18BB">
            <w:pPr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  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)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تدور النتيجة الى الوحدة من الدرجة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(</w:t>
            </w:r>
          </w:p>
          <w:p w:rsidR="00A019CC" w:rsidRPr="00E935F9" w:rsidRDefault="00A019CC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A019CC" w:rsidRPr="00E935F9" w:rsidRDefault="00A019CC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A019CC" w:rsidRPr="00E935F9" w:rsidRDefault="00A019CC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A019CC" w:rsidRPr="00E935F9" w:rsidRDefault="00A019CC">
            <w:pPr>
              <w:rPr>
                <w:b/>
                <w:bCs/>
                <w:sz w:val="8"/>
                <w:szCs w:val="8"/>
                <w:lang w:val="fr-FR" w:bidi="ar-DZ"/>
              </w:rPr>
            </w:pPr>
          </w:p>
          <w:p w:rsidR="00DF449D" w:rsidRPr="00E935F9" w:rsidRDefault="00E206CD" w:rsidP="00E206CD">
            <w:pPr>
              <w:rPr>
                <w:sz w:val="8"/>
                <w:szCs w:val="8"/>
                <w:rtl/>
                <w:lang w:val="fr-FR"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>الج</w:t>
            </w:r>
            <w:r w:rsidR="002A0879" w:rsidRPr="00E935F9">
              <w:rPr>
                <w:rFonts w:hint="cs"/>
                <w:sz w:val="32"/>
                <w:szCs w:val="32"/>
                <w:rtl/>
                <w:lang w:val="fr-FR" w:bidi="ar-DZ"/>
              </w:rPr>
              <w:t>ــ</w:t>
            </w: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زء </w:t>
            </w:r>
            <w:r w:rsidR="00EF2B51" w:rsidRPr="00E935F9">
              <w:rPr>
                <w:rFonts w:hint="cs"/>
                <w:sz w:val="32"/>
                <w:szCs w:val="32"/>
                <w:rtl/>
                <w:lang w:val="fr-FR" w:bidi="ar-DZ"/>
              </w:rPr>
              <w:t>الثاني:</w:t>
            </w: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E935F9">
              <w:rPr>
                <w:sz w:val="32"/>
                <w:szCs w:val="32"/>
                <w:lang w:val="fr-FR" w:bidi="ar-DZ"/>
              </w:rPr>
              <w:t>)</w:t>
            </w: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 08 نقاط </w:t>
            </w:r>
            <w:r w:rsidRPr="00E935F9">
              <w:rPr>
                <w:sz w:val="32"/>
                <w:szCs w:val="32"/>
                <w:lang w:val="fr-FR" w:bidi="ar-DZ"/>
              </w:rPr>
              <w:t>(</w:t>
            </w:r>
          </w:p>
          <w:p w:rsidR="00044546" w:rsidRPr="00E935F9" w:rsidRDefault="00044546" w:rsidP="00E206CD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EF2B51" w:rsidP="00EF2B51">
            <w:pPr>
              <w:rPr>
                <w:sz w:val="8"/>
                <w:szCs w:val="8"/>
                <w:rtl/>
                <w:lang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>مسألـــــــــة:</w:t>
            </w:r>
          </w:p>
          <w:p w:rsidR="00EF2B51" w:rsidRPr="00E935F9" w:rsidRDefault="00DB6DF3" w:rsidP="004B66D2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382905</wp:posOffset>
                      </wp:positionV>
                      <wp:extent cx="1714500" cy="1043305"/>
                      <wp:effectExtent l="12065" t="6350" r="6985" b="7620"/>
                      <wp:wrapNone/>
                      <wp:docPr id="12" name="Group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14500" cy="1043305"/>
                                <a:chOff x="1354" y="12701"/>
                                <a:chExt cx="2700" cy="1643"/>
                              </a:xfrm>
                            </wpg:grpSpPr>
                            <wpg:grpSp>
                              <wpg:cNvPr id="13" name="Group 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54" y="12701"/>
                                  <a:ext cx="2700" cy="1586"/>
                                  <a:chOff x="1534" y="10748"/>
                                  <a:chExt cx="2700" cy="1586"/>
                                </a:xfrm>
                              </wpg:grpSpPr>
                              <wpg:grpSp>
                                <wpg:cNvPr id="14" name="Group 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534" y="10748"/>
                                    <a:ext cx="2700" cy="1560"/>
                                    <a:chOff x="5040" y="3612"/>
                                    <a:chExt cx="2700" cy="1560"/>
                                  </a:xfrm>
                                </wpg:grpSpPr>
                                <wps:wsp>
                                  <wps:cNvPr id="15" name="m2line0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040" y="3612"/>
                                      <a:ext cx="0" cy="15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6" name="m2line0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040" y="5172"/>
                                      <a:ext cx="27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7" name="m2line0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040" y="3612"/>
                                      <a:ext cx="2700" cy="15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8" name="Line 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64" y="11434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34" y="12128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Line 2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96" y="12141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Line 2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72" y="12128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" name="Line 2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575" y="12115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3" name="Line 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54" y="14164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33" y="14155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w14:anchorId="1A954816" id="Group 74" o:spid="_x0000_s1026" style="position:absolute;margin-left:45pt;margin-top:30.15pt;width:135pt;height:82.15pt;z-index:251659264" coordorigin="1354,12701" coordsize="2700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">
                      <v:group id="Group 42" o:spid="_x0000_s1027" style="position:absolute;left:1354;top:12701;width:2700;height:1586" coordorigin="1534,10748" coordsize="2700,1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group id="Group 5" o:spid="_x0000_s1028" style="position:absolute;left:1534;top:10748;width:2700;height:1560" coordorigin="5040,3612" coordsize="2700,1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<v:line id="m2line01" o:spid="_x0000_s1029" style="position:absolute;visibility:visible;mso-wrap-style:square" from="5040,3612" to="5040,5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          <v:line id="m2line02" o:spid="_x0000_s1030" style="position:absolute;visibility:visible;mso-wrap-style:square" from="5040,5172" to="7740,5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          <v:line id="m2line03" o:spid="_x0000_s1031" style="position:absolute;visibility:visible;mso-wrap-style:square" from="5040,3612" to="7740,5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        </v:group>
                        <v:line id="Line 21" o:spid="_x0000_s1032" style="position:absolute;visibility:visible;mso-wrap-style:square" from="2764,11434" to="2764,12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      <v:line id="Line 25" o:spid="_x0000_s1033" style="position:absolute;visibility:visible;mso-wrap-style:square" from="1534,12128" to="1714,12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      <v:line id="Line 26" o:spid="_x0000_s1034" style="position:absolute;flip:x;visibility:visible;mso-wrap-style:square" from="1696,12141" to="1696,12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        <v:line id="Line 28" o:spid="_x0000_s1035" style="position:absolute;visibility:visible;mso-wrap-style:square" from="2572,12128" to="2752,12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      <v:line id="Line 29" o:spid="_x0000_s1036" style="position:absolute;flip:x;visibility:visible;mso-wrap-style:square" from="2575,12115" to="2575,1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      </v:group>
                      <v:line id="Line 72" o:spid="_x0000_s1037" style="position:absolute;visibility:visible;mso-wrap-style:square" from="3154,14164" to="3154,14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      <v:line id="Line 73" o:spid="_x0000_s1038" style="position:absolute;visibility:visible;mso-wrap-style:square" from="1933,14155" to="1933,14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    </v:group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8240" behindDoc="1" locked="0" layoutInCell="1" allowOverlap="1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35560</wp:posOffset>
                      </wp:positionV>
                      <wp:extent cx="342900" cy="342900"/>
                      <wp:effectExtent l="2540" t="1905" r="0" b="0"/>
                      <wp:wrapNone/>
                      <wp:docPr id="11" name="Text Box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D1A" w:rsidRPr="00904D1A" w:rsidRDefault="00904D1A">
                                  <w:pPr>
                                    <w:rPr>
                                      <w:sz w:val="36"/>
                                      <w:szCs w:val="36"/>
                                      <w:lang w:val="fr-FR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36"/>
                                      <w:szCs w:val="36"/>
                                      <w:lang w:val="fr-FR"/>
                                    </w:rPr>
                                    <w:t>c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9" o:spid="_x0000_s1026" type="#_x0000_t202" style="position:absolute;left:0;text-align:left;margin-left:27pt;margin-top:2.8pt;width:27pt;height:27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AB8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" filled="f" stroked="f">
                      <v:textbox>
                        <w:txbxContent>
                          <w:p w:rsidR="00904D1A" w:rsidRPr="00904D1A" w:rsidRDefault="00904D1A">
                            <w:pPr>
                              <w:rPr>
                                <w:sz w:val="36"/>
                                <w:szCs w:val="36"/>
                                <w:lang w:val="fr-FR"/>
                              </w:rPr>
                            </w:pPr>
                            <w:proofErr w:type="gramStart"/>
                            <w:r>
                              <w:rPr>
                                <w:sz w:val="36"/>
                                <w:szCs w:val="36"/>
                                <w:lang w:val="fr-FR"/>
                              </w:rPr>
                              <w:t>c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35560</wp:posOffset>
                      </wp:positionV>
                      <wp:extent cx="342900" cy="342900"/>
                      <wp:effectExtent l="2540" t="1905" r="0" b="0"/>
                      <wp:wrapNone/>
                      <wp:docPr id="10" name="Text Box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D1A" w:rsidRDefault="00904D1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66" o:spid="_x0000_s1027" type="#_x0000_t202" style="position:absolute;left:0;text-align:left;margin-left:27pt;margin-top:2.8pt;width:27pt;height:27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" filled="f" stroked="f">
                      <v:textbox>
                        <w:txbxContent>
                          <w:p w:rsidR="00904D1A" w:rsidRDefault="00904D1A"/>
                        </w:txbxContent>
                      </v:textbox>
                    </v:shape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4144" behindDoc="1" locked="0" layoutInCell="1" allowOverlap="1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149860</wp:posOffset>
                      </wp:positionV>
                      <wp:extent cx="228600" cy="228600"/>
                      <wp:effectExtent l="2540" t="1905" r="0" b="0"/>
                      <wp:wrapNone/>
                      <wp:docPr id="9" name="Text Box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F5DB5" w:rsidRDefault="008F5DB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54" o:spid="_x0000_s1028" type="#_x0000_t202" style="position:absolute;left:0;text-align:left;margin-left:36pt;margin-top:11.8pt;width:18pt;height:18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VJf3tQIAAMA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" filled="f" stroked="f">
                      <v:textbox>
                        <w:txbxContent>
                          <w:p w:rsidR="008F5DB5" w:rsidRDefault="008F5DB5"/>
                        </w:txbxContent>
                      </v:textbox>
                    </v:shape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3120" behindDoc="1" locked="0" layoutInCell="1" allowOverlap="1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35560</wp:posOffset>
                      </wp:positionV>
                      <wp:extent cx="228600" cy="228600"/>
                      <wp:effectExtent l="2540" t="1905" r="0" b="0"/>
                      <wp:wrapNone/>
                      <wp:docPr id="8" name="Text Box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700" w:rsidRDefault="0068770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51" o:spid="_x0000_s1029" type="#_x0000_t202" style="position:absolute;left:0;text-align:left;margin-left:36pt;margin-top:2.8pt;width:18pt;height:18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" filled="f" stroked="f">
                      <v:textbox>
                        <w:txbxContent>
                          <w:p w:rsidR="00687700" w:rsidRDefault="00687700"/>
                        </w:txbxContent>
                      </v:textbox>
                    </v:shape>
                  </w:pict>
                </mc:Fallback>
              </mc:AlternateConten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 xml:space="preserve">      يملك أحمد قطعة ارض على شكل مثلث قائم ،مرسوم بمقياس </w:t>
            </w:r>
            <w:r w:rsidR="00066592" w:rsidRPr="00E935F9">
              <w:rPr>
                <w:b/>
                <w:bCs/>
                <w:position w:val="-24"/>
                <w:sz w:val="26"/>
                <w:szCs w:val="26"/>
                <w:lang w:bidi="ar-DZ"/>
              </w:rPr>
              <w:object w:dxaOrig="580" w:dyaOrig="620">
                <v:shape id="_x0000_i1030" type="#_x0000_t75" style="width:29.25pt;height:30.75pt" o:ole="">
                  <v:imagedata r:id="rId15" o:title=""/>
                </v:shape>
                <o:OLEObject Type="Embed" ProgID="Equation.DSMT4" ShapeID="_x0000_i1030" DrawAspect="Content" ObjectID="_1760509984" r:id="rId16"/>
              </w:objec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="00687700" w:rsidRPr="00E935F9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 xml:space="preserve">                                                       </w:t>
            </w:r>
          </w:p>
          <w:p w:rsidR="00066592" w:rsidRPr="00E935F9" w:rsidRDefault="00DB6DF3" w:rsidP="00066592">
            <w:pPr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>
                      <wp:simplePos x="0" y="0"/>
                      <wp:positionH relativeFrom="column">
                        <wp:posOffset>1141095</wp:posOffset>
                      </wp:positionH>
                      <wp:positionV relativeFrom="paragraph">
                        <wp:posOffset>91440</wp:posOffset>
                      </wp:positionV>
                      <wp:extent cx="354330" cy="342900"/>
                      <wp:effectExtent l="635" t="3810" r="0" b="0"/>
                      <wp:wrapNone/>
                      <wp:docPr id="7" name="Text Box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33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2949" w:rsidRPr="00202949" w:rsidRDefault="00202949">
                                  <w:pPr>
                                    <w:rPr>
                                      <w:sz w:val="32"/>
                                      <w:szCs w:val="32"/>
                                      <w:lang w:val="fr-FR" w:bidi="ar-DZ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  <w:lang w:val="fr-FR" w:bidi="ar-DZ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80" o:spid="_x0000_s1030" type="#_x0000_t202" style="position:absolute;left:0;text-align:left;margin-left:89.85pt;margin-top:7.2pt;width:27.9pt;height:27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qDuugIAAMA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" filled="f" stroked="f">
                      <v:textbox>
                        <w:txbxContent>
                          <w:p w:rsidR="00202949" w:rsidRPr="00202949" w:rsidRDefault="00202949">
                            <w:pPr>
                              <w:rPr>
                                <w:sz w:val="32"/>
                                <w:szCs w:val="32"/>
                                <w:lang w:val="fr-FR" w:bidi="ar-DZ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fr-FR" w:bidi="ar-DZ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 xml:space="preserve">      طول ضلعيها القائمين هو </w:t>
            </w:r>
            <w:smartTag w:uri="urn:schemas-microsoft-com:office:smarttags" w:element="metricconverter">
              <w:smartTagPr>
                <w:attr w:name="ProductID" w:val="4 cm"/>
              </w:smartTagPr>
              <w:r w:rsidR="00066592" w:rsidRPr="00E935F9">
                <w:rPr>
                  <w:b/>
                  <w:bCs/>
                  <w:sz w:val="26"/>
                  <w:szCs w:val="26"/>
                  <w:lang w:val="fr-FR" w:bidi="ar-DZ"/>
                </w:rPr>
                <w:t>4 cm</w:t>
              </w:r>
            </w:smartTag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، </w:t>
            </w:r>
            <w:smartTag w:uri="urn:schemas-microsoft-com:office:smarttags" w:element="metricconverter">
              <w:smartTagPr>
                <w:attr w:name="ProductID" w:val="3 cm"/>
              </w:smartTagPr>
              <w:r w:rsidR="00066592" w:rsidRPr="00E935F9">
                <w:rPr>
                  <w:b/>
                  <w:bCs/>
                  <w:sz w:val="26"/>
                  <w:szCs w:val="26"/>
                  <w:lang w:val="fr-FR" w:bidi="ar-DZ"/>
                </w:rPr>
                <w:t>3 cm</w:t>
              </w:r>
            </w:smartTag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066592" w:rsidRPr="00E935F9" w:rsidRDefault="00FC266D" w:rsidP="00E935F9">
            <w:pPr>
              <w:tabs>
                <w:tab w:val="left" w:pos="8703"/>
              </w:tabs>
              <w:rPr>
                <w:b/>
                <w:bCs/>
                <w:sz w:val="26"/>
                <w:szCs w:val="26"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1-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أحسب </w:t>
            </w:r>
            <w:r w:rsidR="00066592" w:rsidRPr="00E935F9">
              <w:rPr>
                <w:b/>
                <w:bCs/>
                <w:sz w:val="26"/>
                <w:szCs w:val="26"/>
                <w:lang w:val="fr-FR" w:bidi="ar-DZ"/>
              </w:rPr>
              <w:t>P</w:t>
            </w:r>
            <w:r w:rsidR="00066592" w:rsidRPr="00E935F9">
              <w:rPr>
                <w:b/>
                <w:bCs/>
                <w:sz w:val="26"/>
                <w:szCs w:val="26"/>
                <w:vertAlign w:val="subscript"/>
                <w:lang w:val="fr-FR" w:bidi="ar-DZ"/>
              </w:rPr>
              <w:t>1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محيط المثلث المرسوم</w:t>
            </w:r>
            <w:r w:rsidR="00492CF0" w:rsidRPr="00E935F9">
              <w:rPr>
                <w:b/>
                <w:bCs/>
                <w:sz w:val="26"/>
                <w:szCs w:val="26"/>
                <w:rtl/>
                <w:lang w:val="fr-FR" w:bidi="ar-DZ"/>
              </w:rPr>
              <w:tab/>
            </w:r>
          </w:p>
          <w:p w:rsidR="00066592" w:rsidRPr="00E935F9" w:rsidRDefault="00DB6DF3" w:rsidP="00E935F9">
            <w:pPr>
              <w:tabs>
                <w:tab w:val="right" w:pos="10998"/>
              </w:tabs>
              <w:rPr>
                <w:b/>
                <w:bCs/>
                <w:sz w:val="26"/>
                <w:szCs w:val="26"/>
                <w:lang w:val="fr-FR" w:bidi="ar-DZ"/>
              </w:rPr>
            </w:pPr>
            <w:r w:rsidRPr="00E935F9">
              <w:rPr>
                <w:rFonts w:hint="cs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1371600</wp:posOffset>
                      </wp:positionH>
                      <wp:positionV relativeFrom="paragraph">
                        <wp:posOffset>35560</wp:posOffset>
                      </wp:positionV>
                      <wp:extent cx="0" cy="571500"/>
                      <wp:effectExtent l="12065" t="13335" r="6985" b="5715"/>
                      <wp:wrapNone/>
                      <wp:docPr id="6" name="Lin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6F3523C8" id="Line 22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2.8pt" to="108pt,4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0QOEgIAACgEAAAOAAAAZHJzL2Uyb0RvYy54bWysU02P2jAQvVfqf7B8h3wUW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"/>
                  </w:pict>
                </mc:Fallback>
              </mc:AlternateConten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2- </w: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أحسب </w:t>
            </w:r>
            <w:r w:rsidR="00066592" w:rsidRPr="00E935F9">
              <w:rPr>
                <w:b/>
                <w:bCs/>
                <w:sz w:val="26"/>
                <w:szCs w:val="26"/>
                <w:lang w:val="fr-FR" w:bidi="ar-DZ"/>
              </w:rPr>
              <w:t>P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محيط القطعة الحقيقي بالمتر</w:t>
            </w:r>
            <w:r w:rsidR="00202949" w:rsidRPr="00E935F9">
              <w:rPr>
                <w:b/>
                <w:bCs/>
                <w:sz w:val="26"/>
                <w:szCs w:val="26"/>
                <w:rtl/>
                <w:lang w:val="fr-FR" w:bidi="ar-DZ"/>
              </w:rPr>
              <w:tab/>
            </w:r>
            <w:r w:rsidR="00202949" w:rsidRPr="00E935F9">
              <w:rPr>
                <w:b/>
                <w:bCs/>
                <w:sz w:val="26"/>
                <w:szCs w:val="26"/>
                <w:lang w:val="fr-FR" w:bidi="ar-DZ"/>
              </w:rPr>
              <w:t xml:space="preserve">  </w:t>
            </w:r>
            <w:smartTag w:uri="urn:schemas-microsoft-com:office:smarttags" w:element="metricconverter">
              <w:smartTagPr>
                <w:attr w:name="ProductID" w:val="3 cm"/>
              </w:smartTagPr>
              <w:r w:rsidR="00202949" w:rsidRPr="00E935F9">
                <w:rPr>
                  <w:b/>
                  <w:bCs/>
                  <w:sz w:val="26"/>
                  <w:szCs w:val="26"/>
                  <w:lang w:val="fr-FR" w:bidi="ar-DZ"/>
                </w:rPr>
                <w:t>3 cm</w:t>
              </w:r>
            </w:smartTag>
          </w:p>
          <w:p w:rsidR="00066592" w:rsidRPr="00E935F9" w:rsidRDefault="00FC266D" w:rsidP="00066592">
            <w:pPr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3- أحسب المساحة الحقيقية لهذة القطعة ( يطلب الكتابة العلمية )</w:t>
            </w:r>
          </w:p>
          <w:p w:rsidR="00066592" w:rsidRPr="00E935F9" w:rsidRDefault="00DB6DF3" w:rsidP="004B66D2">
            <w:pPr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1" locked="0" layoutInCell="1" allowOverlap="1">
                      <wp:simplePos x="0" y="0"/>
                      <wp:positionH relativeFrom="column">
                        <wp:posOffset>217170</wp:posOffset>
                      </wp:positionH>
                      <wp:positionV relativeFrom="paragraph">
                        <wp:posOffset>25400</wp:posOffset>
                      </wp:positionV>
                      <wp:extent cx="342900" cy="342900"/>
                      <wp:effectExtent l="635" t="1905" r="0" b="0"/>
                      <wp:wrapNone/>
                      <wp:docPr id="5" name="Text Box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2949" w:rsidRPr="00202949" w:rsidRDefault="00202949">
                                  <w:pPr>
                                    <w:rPr>
                                      <w:sz w:val="32"/>
                                      <w:szCs w:val="32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  <w:lang w:val="fr-FR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77" o:spid="_x0000_s1031" type="#_x0000_t202" style="position:absolute;left:0;text-align:left;margin-left:17.1pt;margin-top:2pt;width:27pt;height:27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ufjtQIAAMA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" filled="f" stroked="f">
                      <v:textbox>
                        <w:txbxContent>
                          <w:p w:rsidR="00202949" w:rsidRPr="00202949" w:rsidRDefault="00202949">
                            <w:pPr>
                              <w:rPr>
                                <w:sz w:val="32"/>
                                <w:szCs w:val="32"/>
                                <w:lang w:val="fr-FR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4-</w: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يريد أحمد حفر بئر للسقي يبعد بنفس البعد عن أطراف هذه القطعة .</w:t>
            </w:r>
          </w:p>
          <w:p w:rsidR="00066592" w:rsidRPr="00E935F9" w:rsidRDefault="00DB6DF3" w:rsidP="00066592">
            <w:pPr>
              <w:rPr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63360" behindDoc="1" locked="0" layoutInCell="1" allowOverlap="1">
                      <wp:simplePos x="0" y="0"/>
                      <wp:positionH relativeFrom="column">
                        <wp:posOffset>2171700</wp:posOffset>
                      </wp:positionH>
                      <wp:positionV relativeFrom="paragraph">
                        <wp:posOffset>26035</wp:posOffset>
                      </wp:positionV>
                      <wp:extent cx="342900" cy="342900"/>
                      <wp:effectExtent l="2540" t="1905" r="0" b="0"/>
                      <wp:wrapNone/>
                      <wp:docPr id="4" name="Text Box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2949" w:rsidRPr="00202949" w:rsidRDefault="00202949">
                                  <w:pPr>
                                    <w:rPr>
                                      <w:sz w:val="32"/>
                                      <w:szCs w:val="32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  <w:lang w:val="fr-F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86" o:spid="_x0000_s1032" type="#_x0000_t202" style="position:absolute;left:0;text-align:left;margin-left:171pt;margin-top:2.05pt;width:27pt;height:27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" filled="f" stroked="f">
                      <v:textbox>
                        <w:txbxContent>
                          <w:p w:rsidR="00202949" w:rsidRPr="00202949" w:rsidRDefault="00202949">
                            <w:pPr>
                              <w:rPr>
                                <w:sz w:val="32"/>
                                <w:szCs w:val="32"/>
                                <w:lang w:val="fr-FR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1" locked="0" layoutInCell="1" allowOverlap="1">
                      <wp:simplePos x="0" y="0"/>
                      <wp:positionH relativeFrom="column">
                        <wp:posOffset>1200150</wp:posOffset>
                      </wp:positionH>
                      <wp:positionV relativeFrom="paragraph">
                        <wp:posOffset>37465</wp:posOffset>
                      </wp:positionV>
                      <wp:extent cx="342900" cy="342900"/>
                      <wp:effectExtent l="2540" t="3810" r="0" b="0"/>
                      <wp:wrapNone/>
                      <wp:docPr id="3" name="Text Box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2949" w:rsidRPr="00202949" w:rsidRDefault="00202949">
                                  <w:pPr>
                                    <w:rPr>
                                      <w:sz w:val="32"/>
                                      <w:szCs w:val="32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  <w:lang w:val="fr-FR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83" o:spid="_x0000_s1033" type="#_x0000_t202" style="position:absolute;left:0;text-align:left;margin-left:94.5pt;margin-top:2.95pt;width:27pt;height:27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" filled="f" stroked="f">
                      <v:textbox>
                        <w:txbxContent>
                          <w:p w:rsidR="00202949" w:rsidRPr="00202949" w:rsidRDefault="00202949">
                            <w:pPr>
                              <w:rPr>
                                <w:sz w:val="32"/>
                                <w:szCs w:val="32"/>
                                <w:lang w:val="fr-FR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6192" behindDoc="1" locked="0" layoutInCell="1" allowOverlap="1">
                      <wp:simplePos x="0" y="0"/>
                      <wp:positionH relativeFrom="column">
                        <wp:posOffset>1141095</wp:posOffset>
                      </wp:positionH>
                      <wp:positionV relativeFrom="paragraph">
                        <wp:posOffset>180340</wp:posOffset>
                      </wp:positionV>
                      <wp:extent cx="228600" cy="228600"/>
                      <wp:effectExtent l="635" t="3810" r="0" b="0"/>
                      <wp:wrapNone/>
                      <wp:docPr id="2" name="Text Box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F5DB5" w:rsidRDefault="008F5DB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63" o:spid="_x0000_s1034" type="#_x0000_t202" style="position:absolute;left:0;text-align:left;margin-left:89.85pt;margin-top:14.2pt;width:18pt;height:18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" filled="f" stroked="f">
                      <v:textbox>
                        <w:txbxContent>
                          <w:p w:rsidR="008F5DB5" w:rsidRDefault="008F5DB5"/>
                        </w:txbxContent>
                      </v:textbox>
                    </v:shape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5168" behindDoc="1" locked="0" layoutInCell="1" allowOverlap="1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64135</wp:posOffset>
                      </wp:positionV>
                      <wp:extent cx="342900" cy="228600"/>
                      <wp:effectExtent l="635" t="1905" r="0" b="0"/>
                      <wp:wrapNone/>
                      <wp:docPr id="1" name="Text Box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F5DB5" w:rsidRDefault="008F5DB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60" o:spid="_x0000_s1035" type="#_x0000_t202" style="position:absolute;left:0;text-align:left;margin-left:17.85pt;margin-top:5.05pt;width:27pt;height:18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" filled="f" stroked="f">
                      <v:textbox>
                        <w:txbxContent>
                          <w:p w:rsidR="008F5DB5" w:rsidRDefault="008F5DB5"/>
                        </w:txbxContent>
                      </v:textbox>
                    </v:shape>
                  </w:pict>
                </mc:Fallback>
              </mc:AlternateConten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-</w: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بماذا تنصح عمي أحمد ؟</w:t>
            </w:r>
          </w:p>
          <w:p w:rsidR="00066592" w:rsidRPr="00E935F9" w:rsidRDefault="00FC266D" w:rsidP="004B66D2">
            <w:pPr>
              <w:rPr>
                <w:b/>
                <w:bCs/>
                <w:sz w:val="26"/>
                <w:szCs w:val="26"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5-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قام أحمد بشق طريق كما هو مبين </w:t>
            </w:r>
            <w:r w:rsidR="00492CF0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في الشكل</w:t>
            </w:r>
            <w:r w:rsidR="00202949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                                                             </w:t>
            </w:r>
            <w:r w:rsidR="00202949" w:rsidRPr="00E935F9">
              <w:rPr>
                <w:b/>
                <w:bCs/>
                <w:sz w:val="26"/>
                <w:szCs w:val="26"/>
                <w:lang w:val="fr-FR" w:bidi="ar-DZ"/>
              </w:rPr>
              <w:t>4 cm</w:t>
            </w:r>
          </w:p>
          <w:p w:rsidR="00492CF0" w:rsidRPr="00E935F9" w:rsidRDefault="00FC266D" w:rsidP="00066592">
            <w:pPr>
              <w:rPr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</w:t>
            </w:r>
            <w:r w:rsidR="00492CF0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- ماهو طول هذا الطريق</w:t>
            </w:r>
            <w:r w:rsidR="00492CF0" w:rsidRPr="00E935F9">
              <w:rPr>
                <w:rFonts w:hint="cs"/>
                <w:rtl/>
                <w:lang w:val="fr-FR" w:bidi="ar-DZ"/>
              </w:rPr>
              <w:t xml:space="preserve"> .</w:t>
            </w:r>
          </w:p>
          <w:p w:rsidR="00066592" w:rsidRPr="00E935F9" w:rsidRDefault="00066592" w:rsidP="00E935F9">
            <w:pPr>
              <w:ind w:left="690"/>
              <w:rPr>
                <w:rtl/>
                <w:lang w:val="fr-FR" w:bidi="ar-DZ"/>
              </w:rPr>
            </w:pPr>
          </w:p>
          <w:p w:rsidR="00A019CC" w:rsidRPr="00E935F9" w:rsidRDefault="00A019CC" w:rsidP="00E935F9">
            <w:pPr>
              <w:ind w:left="690"/>
              <w:rPr>
                <w:rtl/>
                <w:lang w:val="fr-FR" w:bidi="ar-DZ"/>
              </w:rPr>
            </w:pPr>
          </w:p>
          <w:p w:rsidR="00A019CC" w:rsidRPr="00E935F9" w:rsidRDefault="00A019CC" w:rsidP="00E935F9">
            <w:pPr>
              <w:ind w:left="690"/>
              <w:rPr>
                <w:rtl/>
                <w:lang w:val="fr-FR" w:bidi="ar-DZ"/>
              </w:rPr>
            </w:pPr>
          </w:p>
        </w:tc>
      </w:tr>
      <w:tr w:rsidR="000574A7" w:rsidTr="00E935F9">
        <w:tc>
          <w:tcPr>
            <w:tcW w:w="3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574A7" w:rsidRPr="00E935F9" w:rsidRDefault="00044546" w:rsidP="00E935F9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>انتهى</w:t>
            </w:r>
          </w:p>
        </w:tc>
        <w:tc>
          <w:tcPr>
            <w:tcW w:w="39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574A7" w:rsidRPr="00E935F9" w:rsidRDefault="00A62ECE" w:rsidP="00E935F9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>الصفحة 1/1</w:t>
            </w:r>
          </w:p>
        </w:tc>
        <w:tc>
          <w:tcPr>
            <w:tcW w:w="335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574A7" w:rsidRPr="00E935F9" w:rsidRDefault="00A62ECE" w:rsidP="00E935F9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>بالتوفيق</w:t>
            </w:r>
          </w:p>
        </w:tc>
      </w:tr>
    </w:tbl>
    <w:p w:rsidR="00CF3D6C" w:rsidRDefault="00CF3D6C">
      <w:pPr>
        <w:rPr>
          <w:lang w:bidi="ar-DZ"/>
        </w:rPr>
      </w:pPr>
    </w:p>
    <w:sectPr w:rsidR="00CF3D6C" w:rsidSect="00C450B0">
      <w:pgSz w:w="11906" w:h="16838"/>
      <w:pgMar w:top="454" w:right="454" w:bottom="181" w:left="454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47BA4"/>
    <w:multiLevelType w:val="hybridMultilevel"/>
    <w:tmpl w:val="EA9E3232"/>
    <w:lvl w:ilvl="0" w:tplc="F7808098">
      <w:start w:val="1"/>
      <w:numFmt w:val="arabicAlpha"/>
      <w:lvlText w:val="%1-"/>
      <w:lvlJc w:val="left"/>
      <w:pPr>
        <w:tabs>
          <w:tab w:val="num" w:pos="2028"/>
        </w:tabs>
        <w:ind w:left="202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" w15:restartNumberingAfterBreak="0">
    <w:nsid w:val="0B6670B7"/>
    <w:multiLevelType w:val="hybridMultilevel"/>
    <w:tmpl w:val="6E7E457A"/>
    <w:lvl w:ilvl="0" w:tplc="AD60BA94">
      <w:start w:val="1"/>
      <w:numFmt w:val="decimal"/>
      <w:lvlText w:val="%1-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" w15:restartNumberingAfterBreak="0">
    <w:nsid w:val="13083DCD"/>
    <w:multiLevelType w:val="hybridMultilevel"/>
    <w:tmpl w:val="6E7616C4"/>
    <w:lvl w:ilvl="0" w:tplc="41F819A6">
      <w:start w:val="1"/>
      <w:numFmt w:val="decimal"/>
      <w:lvlText w:val="%1-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abstractNum w:abstractNumId="3" w15:restartNumberingAfterBreak="0">
    <w:nsid w:val="2E60662C"/>
    <w:multiLevelType w:val="hybridMultilevel"/>
    <w:tmpl w:val="2572D08C"/>
    <w:lvl w:ilvl="0" w:tplc="B1548B3C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 w15:restartNumberingAfterBreak="0">
    <w:nsid w:val="322F7F1B"/>
    <w:multiLevelType w:val="hybridMultilevel"/>
    <w:tmpl w:val="8102907C"/>
    <w:lvl w:ilvl="0" w:tplc="F32A41BE">
      <w:start w:val="1"/>
      <w:numFmt w:val="decimal"/>
      <w:lvlText w:val="%1-"/>
      <w:lvlJc w:val="left"/>
      <w:pPr>
        <w:tabs>
          <w:tab w:val="num" w:pos="825"/>
        </w:tabs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45"/>
        </w:tabs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5" w15:restartNumberingAfterBreak="0">
    <w:nsid w:val="326922E4"/>
    <w:multiLevelType w:val="hybridMultilevel"/>
    <w:tmpl w:val="EF2ABA4C"/>
    <w:lvl w:ilvl="0" w:tplc="E83A8342">
      <w:start w:val="1"/>
      <w:numFmt w:val="decimal"/>
      <w:lvlText w:val="%1-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6" w15:restartNumberingAfterBreak="0">
    <w:nsid w:val="356D5FAD"/>
    <w:multiLevelType w:val="hybridMultilevel"/>
    <w:tmpl w:val="E270A3A4"/>
    <w:lvl w:ilvl="0" w:tplc="D65AF86C">
      <w:start w:val="1"/>
      <w:numFmt w:val="bullet"/>
      <w:lvlText w:val="-"/>
      <w:lvlJc w:val="left"/>
      <w:pPr>
        <w:tabs>
          <w:tab w:val="num" w:pos="1005"/>
        </w:tabs>
        <w:ind w:left="100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25"/>
        </w:tabs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5"/>
        </w:tabs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5"/>
        </w:tabs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5"/>
        </w:tabs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5"/>
        </w:tabs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5"/>
        </w:tabs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5"/>
        </w:tabs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5"/>
        </w:tabs>
        <w:ind w:left="6765" w:hanging="360"/>
      </w:pPr>
      <w:rPr>
        <w:rFonts w:ascii="Wingdings" w:hAnsi="Wingdings" w:hint="default"/>
      </w:rPr>
    </w:lvl>
  </w:abstractNum>
  <w:abstractNum w:abstractNumId="7" w15:restartNumberingAfterBreak="0">
    <w:nsid w:val="35CF0C4E"/>
    <w:multiLevelType w:val="hybridMultilevel"/>
    <w:tmpl w:val="EC56684E"/>
    <w:lvl w:ilvl="0" w:tplc="B3264218">
      <w:start w:val="1"/>
      <w:numFmt w:val="bullet"/>
      <w:lvlText w:val="-"/>
      <w:lvlJc w:val="left"/>
      <w:pPr>
        <w:tabs>
          <w:tab w:val="num" w:pos="990"/>
        </w:tabs>
        <w:ind w:left="99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10"/>
        </w:tabs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30"/>
        </w:tabs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50"/>
        </w:tabs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70"/>
        </w:tabs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90"/>
        </w:tabs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10"/>
        </w:tabs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30"/>
        </w:tabs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50"/>
        </w:tabs>
        <w:ind w:left="6750" w:hanging="360"/>
      </w:pPr>
      <w:rPr>
        <w:rFonts w:ascii="Wingdings" w:hAnsi="Wingdings" w:hint="default"/>
      </w:rPr>
    </w:lvl>
  </w:abstractNum>
  <w:abstractNum w:abstractNumId="8" w15:restartNumberingAfterBreak="0">
    <w:nsid w:val="39AF24BB"/>
    <w:multiLevelType w:val="hybridMultilevel"/>
    <w:tmpl w:val="608E8B68"/>
    <w:lvl w:ilvl="0" w:tplc="E9B6B1F4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 w15:restartNumberingAfterBreak="0">
    <w:nsid w:val="3C6523D8"/>
    <w:multiLevelType w:val="hybridMultilevel"/>
    <w:tmpl w:val="D3DE6D3E"/>
    <w:lvl w:ilvl="0" w:tplc="F008F566">
      <w:start w:val="1"/>
      <w:numFmt w:val="decimal"/>
      <w:lvlText w:val="%1-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 w15:restartNumberingAfterBreak="0">
    <w:nsid w:val="431828E8"/>
    <w:multiLevelType w:val="hybridMultilevel"/>
    <w:tmpl w:val="1D6ACA4A"/>
    <w:lvl w:ilvl="0" w:tplc="FD88DB0C">
      <w:start w:val="1"/>
      <w:numFmt w:val="decimal"/>
      <w:lvlText w:val="%1-"/>
      <w:lvlJc w:val="left"/>
      <w:pPr>
        <w:tabs>
          <w:tab w:val="num" w:pos="825"/>
        </w:tabs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45"/>
        </w:tabs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11" w15:restartNumberingAfterBreak="0">
    <w:nsid w:val="4F6C2407"/>
    <w:multiLevelType w:val="hybridMultilevel"/>
    <w:tmpl w:val="25F8E34C"/>
    <w:lvl w:ilvl="0" w:tplc="63E8498E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 w15:restartNumberingAfterBreak="0">
    <w:nsid w:val="58BD0C2F"/>
    <w:multiLevelType w:val="hybridMultilevel"/>
    <w:tmpl w:val="7BAE5EFE"/>
    <w:lvl w:ilvl="0" w:tplc="7F3811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599616E"/>
    <w:multiLevelType w:val="hybridMultilevel"/>
    <w:tmpl w:val="230AC0CC"/>
    <w:lvl w:ilvl="0" w:tplc="B5ECCACA">
      <w:start w:val="1"/>
      <w:numFmt w:val="decimal"/>
      <w:lvlText w:val="%1-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14" w15:restartNumberingAfterBreak="0">
    <w:nsid w:val="6F085C36"/>
    <w:multiLevelType w:val="hybridMultilevel"/>
    <w:tmpl w:val="11FA18B2"/>
    <w:lvl w:ilvl="0" w:tplc="E4008B08">
      <w:start w:val="1"/>
      <w:numFmt w:val="decimal"/>
      <w:lvlText w:val="%1-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15" w15:restartNumberingAfterBreak="0">
    <w:nsid w:val="72A56636"/>
    <w:multiLevelType w:val="hybridMultilevel"/>
    <w:tmpl w:val="8676BC3E"/>
    <w:lvl w:ilvl="0" w:tplc="5CCEA438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num w:numId="1">
    <w:abstractNumId w:val="12"/>
  </w:num>
  <w:num w:numId="2">
    <w:abstractNumId w:val="10"/>
  </w:num>
  <w:num w:numId="3">
    <w:abstractNumId w:val="5"/>
  </w:num>
  <w:num w:numId="4">
    <w:abstractNumId w:val="6"/>
  </w:num>
  <w:num w:numId="5">
    <w:abstractNumId w:val="14"/>
  </w:num>
  <w:num w:numId="6">
    <w:abstractNumId w:val="11"/>
  </w:num>
  <w:num w:numId="7">
    <w:abstractNumId w:val="2"/>
  </w:num>
  <w:num w:numId="8">
    <w:abstractNumId w:val="4"/>
  </w:num>
  <w:num w:numId="9">
    <w:abstractNumId w:val="0"/>
  </w:num>
  <w:num w:numId="10">
    <w:abstractNumId w:val="13"/>
  </w:num>
  <w:num w:numId="11">
    <w:abstractNumId w:val="7"/>
  </w:num>
  <w:num w:numId="12">
    <w:abstractNumId w:val="8"/>
  </w:num>
  <w:num w:numId="13">
    <w:abstractNumId w:val="9"/>
  </w:num>
  <w:num w:numId="14">
    <w:abstractNumId w:val="3"/>
  </w:num>
  <w:num w:numId="15">
    <w:abstractNumId w:val="1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449D"/>
    <w:rsid w:val="00044546"/>
    <w:rsid w:val="000574A7"/>
    <w:rsid w:val="00066592"/>
    <w:rsid w:val="000F7859"/>
    <w:rsid w:val="00202949"/>
    <w:rsid w:val="002120D0"/>
    <w:rsid w:val="002A0879"/>
    <w:rsid w:val="002A4736"/>
    <w:rsid w:val="002B53CA"/>
    <w:rsid w:val="00403069"/>
    <w:rsid w:val="00426614"/>
    <w:rsid w:val="00492CF0"/>
    <w:rsid w:val="004A74FB"/>
    <w:rsid w:val="004B66D2"/>
    <w:rsid w:val="00562AE9"/>
    <w:rsid w:val="005B53F1"/>
    <w:rsid w:val="00611FC2"/>
    <w:rsid w:val="0061457C"/>
    <w:rsid w:val="006314FF"/>
    <w:rsid w:val="00644688"/>
    <w:rsid w:val="00687700"/>
    <w:rsid w:val="008F5DB5"/>
    <w:rsid w:val="00904D1A"/>
    <w:rsid w:val="009A20BE"/>
    <w:rsid w:val="00A019CC"/>
    <w:rsid w:val="00A62ECE"/>
    <w:rsid w:val="00A849AA"/>
    <w:rsid w:val="00B0247C"/>
    <w:rsid w:val="00C12C53"/>
    <w:rsid w:val="00C14926"/>
    <w:rsid w:val="00C27DAB"/>
    <w:rsid w:val="00C450B0"/>
    <w:rsid w:val="00CF3D6C"/>
    <w:rsid w:val="00D67EBF"/>
    <w:rsid w:val="00DB6DF3"/>
    <w:rsid w:val="00DF449D"/>
    <w:rsid w:val="00E15851"/>
    <w:rsid w:val="00E206CD"/>
    <w:rsid w:val="00E551E6"/>
    <w:rsid w:val="00E935F9"/>
    <w:rsid w:val="00EC6FD8"/>
    <w:rsid w:val="00EF2B51"/>
    <w:rsid w:val="00F23B66"/>
    <w:rsid w:val="00F42885"/>
    <w:rsid w:val="00FB18BB"/>
    <w:rsid w:val="00FC2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37B268C4"/>
  <w15:chartTrackingRefBased/>
  <w15:docId w15:val="{A4DB6BD1-42D9-49FF-ABDB-E241FDE410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F449D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nhideWhenUsed/>
    <w:rsid w:val="005B53F1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985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6</Words>
  <Characters>1579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توسطة الجديدة – برج بونعامة -                                                                             السنة الدراسية : 2008 / 2009</vt:lpstr>
    </vt:vector>
  </TitlesOfParts>
  <Company>XPSP2</Company>
  <LinksUpToDate>false</LinksUpToDate>
  <CharactersWithSpaces>1852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توسطة الجديدة – برج بونعامة -                                                                             السنة الدراسية : 2008 / 2009</dc:title>
  <dc:subject/>
  <dc:creator>Admin</dc:creator>
  <cp:keywords/>
  <dc:description/>
  <cp:lastModifiedBy>mld</cp:lastModifiedBy>
  <cp:revision>4</cp:revision>
  <dcterms:created xsi:type="dcterms:W3CDTF">2019-03-23T13:14:00Z</dcterms:created>
  <dcterms:modified xsi:type="dcterms:W3CDTF">2023-11-03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